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F14A2" w:rsidRPr="006F14A2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01383DF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18AA5097" w14:textId="2B91CE0C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BỘ MÔN:</w:t>
            </w:r>
            <w:r w:rsidR="001D1080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HÌNH HỌC</w:t>
            </w:r>
          </w:p>
          <w:p w14:paraId="58E27257" w14:textId="2239F81D" w:rsidR="006F14A2" w:rsidRPr="006F14A2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KHỐI LỚP: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2</w:t>
            </w:r>
          </w:p>
          <w:p w14:paraId="02496A5F" w14:textId="6D19D369" w:rsid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TUẦN:</w:t>
            </w:r>
            <w:r w:rsidR="004F08D8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5937A0">
              <w:rPr>
                <w:rFonts w:eastAsia="Times New Roman" w:cs="Times New Roman"/>
                <w:iCs/>
                <w:sz w:val="24"/>
                <w:szCs w:val="24"/>
              </w:rPr>
              <w:t>5</w:t>
            </w:r>
            <w:r w:rsidR="008C5311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+</w:t>
            </w:r>
            <w:r w:rsidR="005F6D32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5937A0">
              <w:rPr>
                <w:rFonts w:eastAsia="Times New Roman" w:cs="Times New Roman"/>
                <w:iCs/>
                <w:sz w:val="24"/>
                <w:szCs w:val="24"/>
              </w:rPr>
              <w:t>6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/HK1 (từ </w:t>
            </w:r>
            <w:r w:rsidR="005937A0">
              <w:rPr>
                <w:rFonts w:eastAsia="Times New Roman" w:cs="Times New Roman"/>
                <w:iCs/>
                <w:sz w:val="24"/>
                <w:szCs w:val="24"/>
              </w:rPr>
              <w:t>13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56224A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5937A0">
              <w:rPr>
                <w:rFonts w:eastAsia="Times New Roman" w:cs="Times New Roman"/>
                <w:iCs/>
                <w:sz w:val="24"/>
                <w:szCs w:val="24"/>
              </w:rPr>
              <w:t>2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 đến </w:t>
            </w:r>
            <w:r w:rsidR="005937A0">
              <w:rPr>
                <w:rFonts w:eastAsia="Times New Roman" w:cs="Times New Roman"/>
                <w:iCs/>
                <w:sz w:val="24"/>
                <w:szCs w:val="24"/>
              </w:rPr>
              <w:t>25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2368AA">
              <w:rPr>
                <w:rFonts w:eastAsia="Times New Roman" w:cs="Times New Roman"/>
                <w:iCs/>
                <w:sz w:val="24"/>
                <w:szCs w:val="24"/>
              </w:rPr>
              <w:t>12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)</w:t>
            </w:r>
          </w:p>
          <w:p w14:paraId="6BC31062" w14:textId="77777777" w:rsidR="00D8608F" w:rsidRPr="006F14A2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55826E2A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 w:val="20"/>
                <w:szCs w:val="26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6F14A2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color w:val="292929"/>
                <w:szCs w:val="26"/>
                <w:lang w:val="vi-VN"/>
              </w:rPr>
            </w:pPr>
          </w:p>
        </w:tc>
      </w:tr>
    </w:tbl>
    <w:p w14:paraId="158C9B80" w14:textId="52C7D833" w:rsidR="006F14A2" w:rsidRPr="006F14A2" w:rsidRDefault="006F14A2" w:rsidP="006F14A2">
      <w:pPr>
        <w:spacing w:before="0" w:after="0" w:line="312" w:lineRule="auto"/>
        <w:jc w:val="left"/>
        <w:rPr>
          <w:rFonts w:eastAsia="Calibri" w:cs="Times New Roman"/>
          <w:sz w:val="20"/>
          <w:szCs w:val="20"/>
        </w:rPr>
      </w:pPr>
      <w:r w:rsidRPr="006F14A2">
        <w:rPr>
          <w:rFonts w:eastAsia="Calibri" w:cs="Times New Roman"/>
          <w:b/>
          <w:szCs w:val="26"/>
        </w:rPr>
        <w:t>TRƯỜNG THPT PHÚ NHUẬN</w:t>
      </w:r>
    </w:p>
    <w:p w14:paraId="4E363DDD" w14:textId="3558770A" w:rsidR="006F14A2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  <w:r w:rsidRPr="006F14A2">
        <w:rPr>
          <w:rFonts w:eastAsia="Calibri" w:cs="Times New Roman"/>
          <w:b/>
          <w:bCs/>
          <w:iCs/>
          <w:noProof/>
          <w:sz w:val="36"/>
          <w:szCs w:val="36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6F14A2">
        <w:rPr>
          <w:rFonts w:eastAsia="Times New Roman" w:cs="Times New Roman"/>
          <w:b/>
          <w:bCs/>
          <w:iCs/>
          <w:sz w:val="28"/>
          <w:szCs w:val="36"/>
        </w:rPr>
        <w:t xml:space="preserve"> PHIẾU HƯỚNG DẪN HỌC SINH TỰ HỌC</w:t>
      </w:r>
    </w:p>
    <w:p w14:paraId="1DDB82CB" w14:textId="77777777" w:rsidR="00D8608F" w:rsidRPr="006F14A2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</w:p>
    <w:p w14:paraId="11F02240" w14:textId="02FAF8AB" w:rsidR="006F14A2" w:rsidRPr="006F14A2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Nhiệm vụ tự học, nguồn tài liệu cần tham khảo:</w:t>
      </w:r>
    </w:p>
    <w:p w14:paraId="48979444" w14:textId="6093E5C2" w:rsidR="006F14A2" w:rsidRPr="005937A0" w:rsidRDefault="008C5311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r w:rsidR="006F14A2" w:rsidRPr="006F14A2">
        <w:rPr>
          <w:rFonts w:eastAsia="Times New Roman" w:cs="Times New Roman"/>
          <w:bCs/>
          <w:color w:val="000000"/>
          <w:szCs w:val="26"/>
        </w:rPr>
        <w:t xml:space="preserve">Nội dung : </w:t>
      </w:r>
      <w:r w:rsidR="005937A0">
        <w:rPr>
          <w:rFonts w:eastAsia="Times New Roman" w:cs="Times New Roman"/>
          <w:bCs/>
          <w:color w:val="000000"/>
          <w:szCs w:val="26"/>
        </w:rPr>
        <w:t xml:space="preserve">Ôn tập </w:t>
      </w:r>
      <w:r w:rsidR="00B55EB8">
        <w:rPr>
          <w:rFonts w:eastAsia="Times New Roman" w:cs="Times New Roman"/>
          <w:bCs/>
          <w:color w:val="000000"/>
          <w:szCs w:val="26"/>
        </w:rPr>
        <w:t>chương I</w:t>
      </w:r>
      <w:r w:rsidR="000122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  <w:r w:rsidR="00702B94">
        <w:rPr>
          <w:lang w:val="vi-VN"/>
        </w:rPr>
        <w:t xml:space="preserve"> </w:t>
      </w:r>
    </w:p>
    <w:p w14:paraId="470D5019" w14:textId="638B2CE1" w:rsidR="00C51796" w:rsidRDefault="006F14A2" w:rsidP="00C517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Kiến thức cần ghi nhớ:</w:t>
      </w:r>
    </w:p>
    <w:p w14:paraId="12B0C0B4" w14:textId="11F088AD" w:rsidR="006C7770" w:rsidRPr="006C7770" w:rsidRDefault="007F3BEC" w:rsidP="004D0259">
      <w:pPr>
        <w:spacing w:before="80" w:after="0"/>
        <w:rPr>
          <w:rFonts w:eastAsia="Times New Roman" w:cs="Times New Roman"/>
          <w:b/>
          <w:iCs/>
          <w:color w:val="000000"/>
          <w:szCs w:val="26"/>
        </w:rPr>
      </w:pPr>
      <w:r w:rsidRPr="00CC55D1">
        <w:rPr>
          <w:b/>
          <w:i/>
          <w:sz w:val="24"/>
          <w:szCs w:val="24"/>
        </w:rPr>
        <w:t xml:space="preserve"> </w:t>
      </w:r>
      <w:r w:rsidR="006C7770">
        <w:rPr>
          <w:b/>
          <w:iCs/>
          <w:sz w:val="24"/>
          <w:szCs w:val="24"/>
        </w:rPr>
        <w:t>1) Khối đa diện đề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1792"/>
        <w:gridCol w:w="1206"/>
        <w:gridCol w:w="1006"/>
        <w:gridCol w:w="1032"/>
        <w:gridCol w:w="896"/>
        <w:gridCol w:w="2235"/>
      </w:tblGrid>
      <w:tr w:rsidR="006C7770" w14:paraId="1053567F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C6C461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>Loại</w: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6893EE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>Tên gọi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FF15E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  <w:t>Hình vẽ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B902A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>Số đỉnh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36A679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>Số cạnh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D5CAD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</w:rPr>
              <w:t>Số mặt</w:t>
            </w: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94830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  <w:t>Số mặt phẳng đối xứng</w:t>
            </w:r>
          </w:p>
        </w:tc>
      </w:tr>
      <w:tr w:rsidR="006C7770" w14:paraId="5B06EDC9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29FFAE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position w:val="-14"/>
                <w:sz w:val="24"/>
                <w:szCs w:val="24"/>
              </w:rPr>
              <w:object w:dxaOrig="599" w:dyaOrig="403" w14:anchorId="21DD68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30.05pt;height:20.15pt" o:ole="">
                  <v:imagedata r:id="rId5" o:title=""/>
                </v:shape>
                <o:OLEObject Type="Embed" ProgID="Equation.DSMT4" ShapeID="_x0000_i1099" DrawAspect="Content" ObjectID="_1700316455" r:id="rId6"/>
              </w:objec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2A33C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T</w:t>
            </w:r>
            <w:r>
              <w:rPr>
                <w:rFonts w:eastAsia="Times New Roman" w:cs="Times New Roman"/>
                <w:sz w:val="24"/>
                <w:szCs w:val="24"/>
              </w:rPr>
              <w:t>ứ diện đề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CF349" w14:textId="235DA8D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60DF92D" wp14:editId="1382FE2C">
                  <wp:extent cx="564515" cy="511810"/>
                  <wp:effectExtent l="0" t="0" r="6985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511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E2417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4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B67C3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882C7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4</w:t>
            </w:r>
          </w:p>
          <w:p w14:paraId="2EDDC517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ED10F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6</w:t>
            </w:r>
          </w:p>
        </w:tc>
      </w:tr>
      <w:tr w:rsidR="006C7770" w14:paraId="21D4A113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D20D8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position w:val="-14"/>
                <w:sz w:val="24"/>
                <w:szCs w:val="24"/>
              </w:rPr>
              <w:object w:dxaOrig="634" w:dyaOrig="403" w14:anchorId="211D00FA">
                <v:shape id="_x0000_i1101" type="#_x0000_t75" style="width:31.7pt;height:20.15pt" o:ole="">
                  <v:imagedata r:id="rId8" o:title=""/>
                </v:shape>
                <o:OLEObject Type="Embed" ProgID="Equation.DSMT4" ShapeID="_x0000_i1101" DrawAspect="Content" ObjectID="_1700316456" r:id="rId9"/>
              </w:objec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1DCBB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L</w:t>
            </w:r>
            <w:r>
              <w:rPr>
                <w:rFonts w:eastAsia="Times New Roman" w:cs="Times New Roman"/>
                <w:sz w:val="24"/>
                <w:szCs w:val="24"/>
              </w:rPr>
              <w:t>ập phương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DB8BF" w14:textId="7C9BE286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70BB3130" wp14:editId="41F2044D">
                  <wp:extent cx="475615" cy="470535"/>
                  <wp:effectExtent l="0" t="0" r="635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470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651D74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7A91B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F52F7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6EA5A0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9</w:t>
            </w:r>
          </w:p>
        </w:tc>
      </w:tr>
      <w:tr w:rsidR="006C7770" w14:paraId="22D77FBB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42759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position w:val="-14"/>
                <w:sz w:val="24"/>
                <w:szCs w:val="24"/>
              </w:rPr>
              <w:object w:dxaOrig="634" w:dyaOrig="403" w14:anchorId="585AEB62">
                <v:shape id="_x0000_i1103" type="#_x0000_t75" style="width:31.7pt;height:20.15pt" o:ole="">
                  <v:imagedata r:id="rId11" o:title=""/>
                </v:shape>
                <o:OLEObject Type="Embed" ProgID="Equation.DSMT4" ShapeID="_x0000_i1103" DrawAspect="Content" ObjectID="_1700316457" r:id="rId12"/>
              </w:objec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66C2D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B</w:t>
            </w:r>
            <w:r>
              <w:rPr>
                <w:rFonts w:eastAsia="Times New Roman" w:cs="Times New Roman"/>
                <w:sz w:val="24"/>
                <w:szCs w:val="24"/>
              </w:rPr>
              <w:t>át diện đề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0FB72" w14:textId="71EFAB8E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3304ECA3" wp14:editId="755C532C">
                  <wp:extent cx="553720" cy="585470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20" cy="585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B436B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6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63536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04548D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8</w:t>
            </w: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2C697B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9</w:t>
            </w:r>
          </w:p>
        </w:tc>
      </w:tr>
      <w:tr w:rsidR="006C7770" w14:paraId="28EC54CA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BFFED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position w:val="-14"/>
                <w:sz w:val="24"/>
                <w:szCs w:val="24"/>
              </w:rPr>
              <w:object w:dxaOrig="634" w:dyaOrig="403" w14:anchorId="5EF7017B">
                <v:shape id="_x0000_i1105" type="#_x0000_t75" style="width:31.7pt;height:20.15pt" o:ole="">
                  <v:imagedata r:id="rId14" o:title=""/>
                </v:shape>
                <o:OLEObject Type="Embed" ProgID="Equation.DSMT4" ShapeID="_x0000_i1105" DrawAspect="Content" ObjectID="_1700316458" r:id="rId15"/>
              </w:objec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5FC84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M</w:t>
            </w:r>
            <w:r>
              <w:rPr>
                <w:rFonts w:eastAsia="Times New Roman" w:cs="Times New Roman"/>
                <w:sz w:val="24"/>
                <w:szCs w:val="24"/>
              </w:rPr>
              <w:t>ười hai mặt đề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5307E" w14:textId="34BA75A4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4500A479" wp14:editId="0CCD22BD">
                  <wp:extent cx="616585" cy="642620"/>
                  <wp:effectExtent l="0" t="0" r="0" b="508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64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211C4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04454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3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A0B5E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02E3DD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15</w:t>
            </w:r>
          </w:p>
        </w:tc>
      </w:tr>
      <w:tr w:rsidR="006C7770" w14:paraId="3712219E" w14:textId="77777777" w:rsidTr="006C7770">
        <w:trPr>
          <w:jc w:val="center"/>
        </w:trPr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D8DC2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position w:val="-14"/>
                <w:sz w:val="24"/>
                <w:szCs w:val="24"/>
              </w:rPr>
              <w:object w:dxaOrig="634" w:dyaOrig="403" w14:anchorId="44B2992A">
                <v:shape id="_x0000_i1107" type="#_x0000_t75" style="width:31.7pt;height:20.15pt" o:ole="">
                  <v:imagedata r:id="rId17" o:title=""/>
                </v:shape>
                <o:OLEObject Type="Embed" ProgID="Equation.DSMT4" ShapeID="_x0000_i1107" DrawAspect="Content" ObjectID="_1700316459" r:id="rId18"/>
              </w:object>
            </w:r>
          </w:p>
        </w:tc>
        <w:tc>
          <w:tcPr>
            <w:tcW w:w="2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4086F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H</w:t>
            </w:r>
            <w:r>
              <w:rPr>
                <w:rFonts w:eastAsia="Times New Roman" w:cs="Times New Roman"/>
                <w:sz w:val="24"/>
                <w:szCs w:val="24"/>
              </w:rPr>
              <w:t>ai mươi mặt đều</w:t>
            </w:r>
          </w:p>
        </w:tc>
        <w:tc>
          <w:tcPr>
            <w:tcW w:w="1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447F4" w14:textId="6D178CA2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val="vi-VN" w:eastAsia="vi-VN"/>
              </w:rPr>
              <w:drawing>
                <wp:inline distT="0" distB="0" distL="0" distR="0" wp14:anchorId="12AAA69E" wp14:editId="231B65A7">
                  <wp:extent cx="626745" cy="548640"/>
                  <wp:effectExtent l="0" t="0" r="1905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6745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3931A0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17805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3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60C15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20</w:t>
            </w:r>
          </w:p>
        </w:tc>
        <w:tc>
          <w:tcPr>
            <w:tcW w:w="2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9A3C90" w14:textId="77777777" w:rsidR="006C7770" w:rsidRDefault="006C7770">
            <w:pPr>
              <w:tabs>
                <w:tab w:val="left" w:pos="360"/>
              </w:tabs>
              <w:spacing w:before="0"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sz w:val="24"/>
                <w:szCs w:val="24"/>
                <w:lang w:val="vi-VN"/>
              </w:rPr>
              <w:t>15</w:t>
            </w:r>
          </w:p>
        </w:tc>
      </w:tr>
    </w:tbl>
    <w:p w14:paraId="29246737" w14:textId="4FABCB9C" w:rsidR="006C7770" w:rsidRDefault="006C7770" w:rsidP="004D0259">
      <w:pPr>
        <w:spacing w:before="80" w:after="0"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 w:cs="Times New Roman"/>
          <w:b/>
          <w:color w:val="000000"/>
          <w:szCs w:val="26"/>
        </w:rPr>
        <w:t>2) Khối lăng trụ</w:t>
      </w:r>
    </w:p>
    <w:p w14:paraId="0CAEFBC3" w14:textId="0BFDEFEA" w:rsidR="006C7770" w:rsidRDefault="006F624A" w:rsidP="004D0259">
      <w:pPr>
        <w:spacing w:before="80" w:after="0"/>
        <w:rPr>
          <w:rFonts w:eastAsia="Times New Roman" w:cs="Times New Roman"/>
          <w:bCs/>
          <w:color w:val="000000"/>
          <w:szCs w:val="26"/>
          <w:lang w:val="vi-VN"/>
        </w:rPr>
      </w:pPr>
      <w:r w:rsidRPr="00931E58">
        <w:rPr>
          <w:rFonts w:eastAsia="Times New Roman" w:cs="Times New Roman"/>
          <w:bCs/>
          <w:color w:val="000000"/>
          <w:position w:val="-48"/>
          <w:szCs w:val="26"/>
          <w:lang w:val="vi-VN"/>
        </w:rPr>
        <w:object w:dxaOrig="1820" w:dyaOrig="1060" w14:anchorId="0BA9AF90">
          <v:shape id="_x0000_i1119" type="#_x0000_t75" style="width:90.95pt;height:53.05pt" o:ole="">
            <v:imagedata r:id="rId20" o:title=""/>
          </v:shape>
          <o:OLEObject Type="Embed" ProgID="Equation.DSMT4" ShapeID="_x0000_i1119" DrawAspect="Content" ObjectID="_1700316460" r:id="rId21"/>
        </w:object>
      </w:r>
    </w:p>
    <w:p w14:paraId="27E98B46" w14:textId="729F215E" w:rsidR="006F624A" w:rsidRDefault="006F624A" w:rsidP="004D0259">
      <w:pPr>
        <w:spacing w:before="80" w:after="0"/>
        <w:rPr>
          <w:rFonts w:eastAsia="Times New Roman" w:cs="Times New Roman"/>
          <w:b/>
          <w:color w:val="000000"/>
          <w:szCs w:val="26"/>
        </w:rPr>
      </w:pPr>
      <w:r w:rsidRPr="006F624A">
        <w:rPr>
          <w:rFonts w:eastAsia="Times New Roman" w:cs="Times New Roman"/>
          <w:b/>
          <w:color w:val="000000"/>
          <w:szCs w:val="26"/>
        </w:rPr>
        <w:t>3) Thể tích khối chóp</w:t>
      </w:r>
    </w:p>
    <w:p w14:paraId="5DD01572" w14:textId="5E59A558" w:rsidR="00B55EB8" w:rsidRPr="006F624A" w:rsidRDefault="00B55EB8" w:rsidP="004D0259">
      <w:pPr>
        <w:spacing w:before="80" w:after="0"/>
        <w:rPr>
          <w:rFonts w:eastAsia="Times New Roman" w:cs="Times New Roman"/>
          <w:b/>
          <w:color w:val="000000"/>
          <w:szCs w:val="26"/>
        </w:rPr>
      </w:pPr>
      <w:r w:rsidRPr="00931E58">
        <w:rPr>
          <w:rFonts w:eastAsia="Times New Roman" w:cs="Times New Roman"/>
          <w:bCs/>
          <w:color w:val="000000"/>
          <w:position w:val="-48"/>
          <w:szCs w:val="26"/>
          <w:lang w:val="vi-VN"/>
        </w:rPr>
        <w:object w:dxaOrig="1820" w:dyaOrig="1359" w14:anchorId="12D3B1D3">
          <v:shape id="_x0000_i1121" type="#_x0000_t75" style="width:91.35pt;height:68.3pt" o:ole="">
            <v:imagedata r:id="rId22" o:title=""/>
          </v:shape>
          <o:OLEObject Type="Embed" ProgID="Equation.DSMT4" ShapeID="_x0000_i1121" DrawAspect="Content" ObjectID="_1700316461" r:id="rId23"/>
        </w:object>
      </w:r>
    </w:p>
    <w:p w14:paraId="4BBFF4DD" w14:textId="09D77ED2" w:rsidR="004369FC" w:rsidRDefault="004369FC" w:rsidP="007F3BE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</w:p>
    <w:p w14:paraId="74BF530C" w14:textId="5C76563C" w:rsidR="006F14A2" w:rsidRPr="006F14A2" w:rsidRDefault="008B7F29" w:rsidP="004369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b/>
          <w:bCs/>
          <w:sz w:val="24"/>
          <w:szCs w:val="24"/>
        </w:rPr>
        <w:t xml:space="preserve">III. </w:t>
      </w:r>
      <w:r w:rsidR="006F14A2" w:rsidRPr="006F14A2">
        <w:rPr>
          <w:rFonts w:eastAsia="Times New Roman" w:cs="Times New Roman"/>
          <w:b/>
          <w:color w:val="000000"/>
          <w:szCs w:val="26"/>
        </w:rPr>
        <w:t xml:space="preserve">Bài tập: </w:t>
      </w:r>
    </w:p>
    <w:p w14:paraId="1A7D7C4C" w14:textId="3243009E" w:rsidR="008C3B19" w:rsidRPr="00CB7770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lastRenderedPageBreak/>
        <w:t>Ví dụ minh họa:</w:t>
      </w:r>
      <w:r w:rsidR="00A86783" w:rsidRPr="00CB7770">
        <w:rPr>
          <w:rFonts w:eastAsia="Times New Roman" w:cs="Times New Roman"/>
          <w:b/>
          <w:color w:val="000000"/>
          <w:szCs w:val="26"/>
          <w:lang w:val="vi-VN"/>
        </w:rPr>
        <w:t xml:space="preserve"> </w:t>
      </w:r>
    </w:p>
    <w:p w14:paraId="4502B69E" w14:textId="470206FA" w:rsidR="00803810" w:rsidRDefault="00656E77" w:rsidP="003749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Tính thể tích của khối lập phương cạnh </w:t>
      </w:r>
      <w:r w:rsidRPr="00A235BD">
        <w:rPr>
          <w:rFonts w:eastAsia="Times New Roman" w:cs="Times New Roman"/>
          <w:bCs/>
          <w:color w:val="000000"/>
          <w:position w:val="-6"/>
          <w:szCs w:val="26"/>
          <w:lang w:val="vi-VN"/>
        </w:rPr>
        <w:object w:dxaOrig="200" w:dyaOrig="220" w14:anchorId="3F0EF797">
          <v:shape id="_x0000_i1171" type="#_x0000_t75" style="width:9.85pt;height:11.1pt" o:ole="">
            <v:imagedata r:id="rId24" o:title=""/>
          </v:shape>
          <o:OLEObject Type="Embed" ProgID="Equation.DSMT4" ShapeID="_x0000_i1171" DrawAspect="Content" ObjectID="_1700316462" r:id="rId25"/>
        </w:object>
      </w:r>
      <w:r w:rsidR="00E63862" w:rsidRPr="00CC55D1">
        <w:rPr>
          <w:sz w:val="24"/>
          <w:szCs w:val="24"/>
        </w:rPr>
        <w:t>.</w:t>
      </w:r>
    </w:p>
    <w:p w14:paraId="1E7A5C95" w14:textId="5CAA68C8" w:rsidR="008C3B19" w:rsidRDefault="004B2220" w:rsidP="003749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b/>
          <w:bCs/>
          <w:sz w:val="24"/>
          <w:szCs w:val="24"/>
          <w:lang w:val="vi-VN"/>
        </w:rPr>
      </w:pPr>
      <w:r>
        <w:rPr>
          <w:sz w:val="24"/>
          <w:szCs w:val="24"/>
        </w:rPr>
        <w:t xml:space="preserve"> </w:t>
      </w:r>
      <w:r w:rsidR="00EE0A00">
        <w:rPr>
          <w:b/>
          <w:bCs/>
          <w:sz w:val="24"/>
          <w:szCs w:val="24"/>
        </w:rPr>
        <w:t>G</w:t>
      </w:r>
      <w:r w:rsidR="008C3B19" w:rsidRPr="008C3B19">
        <w:rPr>
          <w:b/>
          <w:bCs/>
          <w:sz w:val="24"/>
          <w:szCs w:val="24"/>
          <w:lang w:val="vi-VN"/>
        </w:rPr>
        <w:t>iải</w:t>
      </w:r>
    </w:p>
    <w:p w14:paraId="54AB34F8" w14:textId="16BBDFBB" w:rsidR="00E63862" w:rsidRDefault="00656E77" w:rsidP="00EE0A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284" w:right="30"/>
        <w:contextualSpacing/>
        <w:jc w:val="left"/>
        <w:rPr>
          <w:sz w:val="24"/>
          <w:szCs w:val="24"/>
          <w:lang w:val="vi-VN"/>
        </w:rPr>
      </w:pPr>
      <w:r w:rsidRPr="00012D8E">
        <w:rPr>
          <w:rFonts w:eastAsia="Times New Roman" w:cs="Times New Roman"/>
          <w:bCs/>
          <w:noProof/>
          <w:color w:val="000000"/>
          <w:szCs w:val="26"/>
        </w:rPr>
        <w:drawing>
          <wp:anchor distT="0" distB="0" distL="114300" distR="114300" simplePos="0" relativeHeight="251671552" behindDoc="0" locked="0" layoutInCell="1" allowOverlap="1" wp14:anchorId="4082D955" wp14:editId="76D867E5">
            <wp:simplePos x="0" y="0"/>
            <wp:positionH relativeFrom="column">
              <wp:posOffset>0</wp:posOffset>
            </wp:positionH>
            <wp:positionV relativeFrom="paragraph">
              <wp:posOffset>224155</wp:posOffset>
            </wp:positionV>
            <wp:extent cx="1739900" cy="1750060"/>
            <wp:effectExtent l="0" t="0" r="0" b="2540"/>
            <wp:wrapSquare wrapText="bothSides"/>
            <wp:docPr id="4" name="Picture 4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Shape, rectangle&#10;&#10;Description automatically generated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1750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C9751B" w14:textId="6FCADDC8" w:rsidR="00EE0A00" w:rsidRDefault="00C93D39" w:rsidP="00EE0A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284" w:right="30"/>
        <w:contextualSpacing/>
        <w:jc w:val="left"/>
        <w:rPr>
          <w:sz w:val="24"/>
          <w:szCs w:val="24"/>
        </w:rPr>
      </w:pPr>
      <w:r>
        <w:rPr>
          <w:sz w:val="24"/>
          <w:szCs w:val="24"/>
          <w:lang w:val="vi-VN"/>
        </w:rPr>
        <w:t>T</w:t>
      </w:r>
      <w:r w:rsidR="0051352D" w:rsidRPr="00CC55D1">
        <w:rPr>
          <w:sz w:val="24"/>
          <w:szCs w:val="24"/>
        </w:rPr>
        <w:t xml:space="preserve">a có: </w:t>
      </w:r>
    </w:p>
    <w:p w14:paraId="0947EE83" w14:textId="233E30CA" w:rsidR="00C738F5" w:rsidRDefault="003417AE" w:rsidP="003417A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>
        <w:rPr>
          <w:position w:val="-12"/>
          <w:sz w:val="24"/>
          <w:szCs w:val="24"/>
        </w:rPr>
        <w:t xml:space="preserve">   </w:t>
      </w:r>
      <w:r w:rsidR="00510535">
        <w:rPr>
          <w:position w:val="-12"/>
          <w:sz w:val="24"/>
          <w:szCs w:val="24"/>
        </w:rPr>
        <w:t xml:space="preserve"> </w:t>
      </w:r>
      <w:r w:rsidR="00C84020" w:rsidRPr="00C84020">
        <w:rPr>
          <w:rFonts w:eastAsia="Times New Roman" w:cs="Times New Roman"/>
          <w:bCs/>
          <w:color w:val="000000"/>
          <w:position w:val="-6"/>
          <w:szCs w:val="26"/>
          <w:lang w:val="vi-VN"/>
        </w:rPr>
        <w:object w:dxaOrig="680" w:dyaOrig="320" w14:anchorId="58D06FCA">
          <v:shape id="_x0000_i1187" type="#_x0000_t75" style="width:34.15pt;height:16.05pt" o:ole="">
            <v:imagedata r:id="rId27" o:title=""/>
          </v:shape>
          <o:OLEObject Type="Embed" ProgID="Equation.DSMT4" ShapeID="_x0000_i1187" DrawAspect="Content" ObjectID="_1700316463" r:id="rId28"/>
        </w:object>
      </w:r>
      <w:r w:rsidR="00206CAF">
        <w:rPr>
          <w:sz w:val="24"/>
          <w:szCs w:val="24"/>
        </w:rPr>
        <w:t>.</w:t>
      </w:r>
    </w:p>
    <w:p w14:paraId="52010ACB" w14:textId="04D50056" w:rsidR="00F32DC5" w:rsidRPr="00512CA6" w:rsidRDefault="00F32DC5" w:rsidP="003417A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    </w:t>
      </w:r>
    </w:p>
    <w:p w14:paraId="257D5E12" w14:textId="23E288C8" w:rsidR="00BD2DF6" w:rsidRDefault="005D4713" w:rsidP="00A0260E">
      <w:pPr>
        <w:tabs>
          <w:tab w:val="left" w:pos="360"/>
          <w:tab w:val="left" w:pos="1980"/>
          <w:tab w:val="left" w:pos="3960"/>
          <w:tab w:val="left" w:pos="5940"/>
        </w:tabs>
        <w:rPr>
          <w:sz w:val="24"/>
          <w:szCs w:val="24"/>
        </w:rPr>
      </w:pPr>
      <w:r>
        <w:rPr>
          <w:sz w:val="24"/>
          <w:szCs w:val="24"/>
          <w:lang w:val="vi-VN"/>
        </w:rPr>
        <w:t xml:space="preserve"> </w:t>
      </w:r>
      <w:r w:rsidR="00780183">
        <w:rPr>
          <w:sz w:val="24"/>
          <w:szCs w:val="24"/>
        </w:rPr>
        <w:t xml:space="preserve">    </w:t>
      </w:r>
      <w:r w:rsidR="0051352D" w:rsidRPr="00CC55D1">
        <w:rPr>
          <w:sz w:val="24"/>
          <w:szCs w:val="24"/>
        </w:rPr>
        <w:t xml:space="preserve"> </w:t>
      </w:r>
    </w:p>
    <w:p w14:paraId="44A61A80" w14:textId="33538308" w:rsidR="00C84020" w:rsidRDefault="00C84020" w:rsidP="00A0260E">
      <w:pPr>
        <w:tabs>
          <w:tab w:val="left" w:pos="360"/>
          <w:tab w:val="left" w:pos="1980"/>
          <w:tab w:val="left" w:pos="3960"/>
          <w:tab w:val="left" w:pos="5940"/>
        </w:tabs>
        <w:rPr>
          <w:sz w:val="24"/>
          <w:szCs w:val="24"/>
        </w:rPr>
      </w:pPr>
    </w:p>
    <w:p w14:paraId="25D69E47" w14:textId="77777777" w:rsidR="00C84020" w:rsidRDefault="00C84020" w:rsidP="00A0260E">
      <w:pPr>
        <w:tabs>
          <w:tab w:val="left" w:pos="360"/>
          <w:tab w:val="left" w:pos="1980"/>
          <w:tab w:val="left" w:pos="3960"/>
          <w:tab w:val="left" w:pos="5940"/>
        </w:tabs>
        <w:rPr>
          <w:sz w:val="24"/>
          <w:szCs w:val="24"/>
        </w:rPr>
      </w:pPr>
    </w:p>
    <w:p w14:paraId="2D7F9FC6" w14:textId="646BEF10" w:rsidR="004B2220" w:rsidRDefault="00694AB4" w:rsidP="000B0EC0">
      <w:pPr>
        <w:tabs>
          <w:tab w:val="left" w:pos="360"/>
          <w:tab w:val="left" w:pos="1980"/>
          <w:tab w:val="left" w:pos="3960"/>
          <w:tab w:val="left" w:pos="5940"/>
        </w:tabs>
        <w:ind w:left="360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      </w:t>
      </w:r>
    </w:p>
    <w:p w14:paraId="7F09941B" w14:textId="043909C9" w:rsidR="006F14A2" w:rsidRPr="00CB7770" w:rsidRDefault="006F14A2" w:rsidP="00A40BEA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before="0" w:after="0" w:line="312" w:lineRule="auto"/>
        <w:ind w:left="-284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t>Bài tập có hướng dẫn:</w:t>
      </w:r>
      <w:r w:rsidR="0001171E" w:rsidRPr="00CB7770">
        <w:rPr>
          <w:rFonts w:eastAsia="Times New Roman" w:cs="Times New Roman"/>
          <w:b/>
          <w:color w:val="000000"/>
          <w:szCs w:val="26"/>
          <w:lang w:val="vi-VN"/>
        </w:rPr>
        <w:t xml:space="preserve"> </w:t>
      </w:r>
    </w:p>
    <w:p w14:paraId="6C179B6A" w14:textId="2CA0D6EC" w:rsidR="00982396" w:rsidRPr="00982396" w:rsidRDefault="00F53BF3" w:rsidP="00982396">
      <w:pPr>
        <w:tabs>
          <w:tab w:val="left" w:pos="567"/>
        </w:tabs>
        <w:spacing w:before="0" w:after="0" w:line="288" w:lineRule="auto"/>
        <w:ind w:left="720"/>
        <w:rPr>
          <w:rFonts w:eastAsia="Calibri" w:cs="Times New Roman"/>
          <w:bCs/>
          <w:sz w:val="24"/>
          <w:szCs w:val="24"/>
        </w:rPr>
      </w:pPr>
      <w:bookmarkStart w:id="0" w:name="_Hlk82870177"/>
      <w:r w:rsidRPr="00C36FA5">
        <w:rPr>
          <w:rFonts w:eastAsia="Calibri" w:cs="Times New Roman"/>
          <w:bCs/>
          <w:szCs w:val="26"/>
          <w:lang w:val="vi-VN"/>
        </w:rPr>
        <w:t xml:space="preserve">Tính thể tích của </w:t>
      </w:r>
      <w:r>
        <w:rPr>
          <w:rFonts w:eastAsia="Calibri" w:cs="Times New Roman"/>
          <w:bCs/>
          <w:szCs w:val="26"/>
          <w:lang w:val="vi-VN"/>
        </w:rPr>
        <w:t>khối t</w:t>
      </w:r>
      <w:r w:rsidRPr="00CC55D1">
        <w:rPr>
          <w:sz w:val="24"/>
          <w:szCs w:val="24"/>
        </w:rPr>
        <w:t xml:space="preserve">ứ diện đều </w:t>
      </w:r>
      <w:r w:rsidRPr="00CC55D1">
        <w:rPr>
          <w:position w:val="-6"/>
          <w:sz w:val="24"/>
          <w:szCs w:val="24"/>
        </w:rPr>
        <w:object w:dxaOrig="720" w:dyaOrig="279" w14:anchorId="33253023">
          <v:shape id="_x0000_i1252" type="#_x0000_t75" style="width:36.2pt;height:14pt" o:ole="">
            <v:imagedata r:id="rId29" o:title=""/>
          </v:shape>
          <o:OLEObject Type="Embed" ProgID="Equation.DSMT4" ShapeID="_x0000_i1252" DrawAspect="Content" ObjectID="_1700316464" r:id="rId30"/>
        </w:object>
      </w:r>
      <w:r w:rsidRPr="00CC55D1">
        <w:rPr>
          <w:sz w:val="24"/>
          <w:szCs w:val="24"/>
        </w:rPr>
        <w:t xml:space="preserve"> cạnh </w:t>
      </w:r>
      <w:r w:rsidRPr="00CC55D1">
        <w:rPr>
          <w:position w:val="-6"/>
          <w:sz w:val="24"/>
          <w:szCs w:val="24"/>
        </w:rPr>
        <w:object w:dxaOrig="200" w:dyaOrig="220" w14:anchorId="34B47A78">
          <v:shape id="_x0000_i1253" type="#_x0000_t75" style="width:9.85pt;height:11.1pt" o:ole="">
            <v:imagedata r:id="rId31" o:title=""/>
          </v:shape>
          <o:OLEObject Type="Embed" ProgID="Equation.DSMT4" ShapeID="_x0000_i1253" DrawAspect="Content" ObjectID="_1700316465" r:id="rId32"/>
        </w:object>
      </w:r>
      <w:r w:rsidR="00982396" w:rsidRPr="00982396">
        <w:rPr>
          <w:rFonts w:eastAsia="Calibri" w:cs="Times New Roman"/>
          <w:bCs/>
          <w:sz w:val="24"/>
          <w:szCs w:val="24"/>
        </w:rPr>
        <w:t>.</w:t>
      </w:r>
    </w:p>
    <w:p w14:paraId="60B21469" w14:textId="06A5DC33" w:rsidR="00982396" w:rsidRPr="00982396" w:rsidRDefault="00982396" w:rsidP="00982396">
      <w:pPr>
        <w:tabs>
          <w:tab w:val="left" w:pos="567"/>
        </w:tabs>
        <w:spacing w:before="0" w:after="0" w:line="288" w:lineRule="auto"/>
        <w:ind w:left="720"/>
        <w:rPr>
          <w:rFonts w:eastAsia="Calibri" w:cs="Times New Roman"/>
          <w:bCs/>
          <w:i/>
          <w:sz w:val="24"/>
          <w:szCs w:val="24"/>
          <w:u w:val="single"/>
        </w:rPr>
      </w:pPr>
      <w:r w:rsidRPr="00982396">
        <w:rPr>
          <w:rFonts w:eastAsia="Calibri" w:cs="Times New Roman"/>
          <w:bCs/>
          <w:i/>
          <w:sz w:val="24"/>
          <w:szCs w:val="24"/>
          <w:u w:val="single"/>
        </w:rPr>
        <w:t xml:space="preserve">Giải </w:t>
      </w:r>
    </w:p>
    <w:p w14:paraId="2D83D735" w14:textId="5CFCA40E" w:rsidR="006F14A2" w:rsidRDefault="0001171E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</w:pP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   G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ợi ý: để làm được cần xem lại </w:t>
      </w:r>
      <w:r w:rsidR="00D54AF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công thức</w:t>
      </w:r>
      <w:r w:rsidRPr="0001171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và vẽ hình.</w:t>
      </w:r>
    </w:p>
    <w:p w14:paraId="63CFE566" w14:textId="48603596" w:rsidR="00D54AF7" w:rsidRDefault="00D54AF7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 w:themeColor="text1"/>
          <w:szCs w:val="26"/>
          <w:lang w:val="vi-VN"/>
        </w:rPr>
      </w:pPr>
      <w:r>
        <w:rPr>
          <w:rFonts w:eastAsia="Times New Roman" w:cs="Times New Roman"/>
          <w:b/>
          <w:color w:val="000000" w:themeColor="text1"/>
          <w:szCs w:val="26"/>
          <w:lang w:val="vi-VN"/>
        </w:rPr>
        <w:t>Giải</w:t>
      </w:r>
    </w:p>
    <w:p w14:paraId="2DF4939C" w14:textId="3810C188" w:rsidR="00F53BF3" w:rsidRDefault="00F53BF3" w:rsidP="0001171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 w:themeColor="text1"/>
          <w:szCs w:val="26"/>
          <w:lang w:val="vi-VN"/>
        </w:rPr>
      </w:pPr>
      <w:r w:rsidRPr="00CC55D1">
        <w:rPr>
          <w:noProof/>
        </w:rPr>
        <w:drawing>
          <wp:anchor distT="0" distB="0" distL="114300" distR="114300" simplePos="0" relativeHeight="251673600" behindDoc="0" locked="0" layoutInCell="1" allowOverlap="0" wp14:anchorId="75DD583E" wp14:editId="478F3A8F">
            <wp:simplePos x="0" y="0"/>
            <wp:positionH relativeFrom="column">
              <wp:posOffset>0</wp:posOffset>
            </wp:positionH>
            <wp:positionV relativeFrom="paragraph">
              <wp:posOffset>245745</wp:posOffset>
            </wp:positionV>
            <wp:extent cx="3021365" cy="3132667"/>
            <wp:effectExtent l="0" t="0" r="7620" b="0"/>
            <wp:wrapSquare wrapText="bothSides"/>
            <wp:docPr id="13" name="Picture 13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316" cy="31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0"/>
    <w:p w14:paraId="61EC4E4B" w14:textId="5E06EA68" w:rsidR="00982396" w:rsidRPr="00982396" w:rsidRDefault="00982396" w:rsidP="00F53BF3">
      <w:pPr>
        <w:tabs>
          <w:tab w:val="left" w:pos="567"/>
        </w:tabs>
        <w:spacing w:before="0" w:after="0" w:line="288" w:lineRule="auto"/>
        <w:ind w:left="720"/>
        <w:rPr>
          <w:rFonts w:eastAsia="Calibri" w:cs="Times New Roman"/>
          <w:bCs/>
          <w:sz w:val="24"/>
          <w:szCs w:val="24"/>
        </w:rPr>
      </w:pPr>
    </w:p>
    <w:p w14:paraId="4D31934F" w14:textId="77777777" w:rsidR="006B4FBA" w:rsidRPr="00CC55D1" w:rsidRDefault="006B4FBA" w:rsidP="006B4FBA">
      <w:pPr>
        <w:tabs>
          <w:tab w:val="left" w:pos="7336"/>
          <w:tab w:val="left" w:pos="8165"/>
        </w:tabs>
        <w:rPr>
          <w:sz w:val="24"/>
          <w:szCs w:val="24"/>
        </w:rPr>
      </w:pPr>
      <w:r w:rsidRPr="00F04051">
        <w:rPr>
          <w:sz w:val="24"/>
          <w:szCs w:val="24"/>
        </w:rPr>
        <w:t>Ta có:</w:t>
      </w:r>
      <w:r w:rsidRPr="00CC55D1">
        <w:rPr>
          <w:position w:val="-6"/>
          <w:sz w:val="24"/>
          <w:szCs w:val="24"/>
        </w:rPr>
        <w:object w:dxaOrig="260" w:dyaOrig="279" w14:anchorId="31FDFC12">
          <v:shape id="_x0000_i1567" type="#_x0000_t75" style="width:12.75pt;height:14pt" o:ole="">
            <v:imagedata r:id="rId34" o:title=""/>
          </v:shape>
          <o:OLEObject Type="Embed" ProgID="Equation.DSMT4" ShapeID="_x0000_i1567" DrawAspect="Content" ObjectID="_1700316466" r:id="rId35"/>
        </w:object>
      </w:r>
      <w:r w:rsidRPr="00CC55D1">
        <w:rPr>
          <w:sz w:val="24"/>
          <w:szCs w:val="24"/>
        </w:rPr>
        <w:t xml:space="preserve"> là trọng tâm của tam giác </w:t>
      </w:r>
      <w:r w:rsidRPr="00CC55D1">
        <w:rPr>
          <w:position w:val="-6"/>
          <w:sz w:val="24"/>
          <w:szCs w:val="24"/>
        </w:rPr>
        <w:object w:dxaOrig="560" w:dyaOrig="279" w14:anchorId="77BC1ED2">
          <v:shape id="_x0000_i1568" type="#_x0000_t75" style="width:28pt;height:14pt" o:ole="">
            <v:imagedata r:id="rId36" o:title=""/>
          </v:shape>
          <o:OLEObject Type="Embed" ProgID="Equation.DSMT4" ShapeID="_x0000_i1568" DrawAspect="Content" ObjectID="_1700316467" r:id="rId37"/>
        </w:object>
      </w:r>
      <w:r w:rsidRPr="00CC55D1">
        <w:rPr>
          <w:sz w:val="24"/>
          <w:szCs w:val="24"/>
        </w:rPr>
        <w:t xml:space="preserve"> </w:t>
      </w:r>
      <w:r w:rsidRPr="00CC55D1">
        <w:rPr>
          <w:position w:val="-14"/>
          <w:sz w:val="24"/>
          <w:szCs w:val="24"/>
        </w:rPr>
        <w:object w:dxaOrig="1660" w:dyaOrig="400" w14:anchorId="06F747CB">
          <v:shape id="_x0000_i1569" type="#_x0000_t75" style="width:83.1pt;height:19.75pt" o:ole="">
            <v:imagedata r:id="rId38" o:title=""/>
          </v:shape>
          <o:OLEObject Type="Embed" ProgID="Equation.DSMT4" ShapeID="_x0000_i1569" DrawAspect="Content" ObjectID="_1700316468" r:id="rId39"/>
        </w:object>
      </w:r>
      <w:r w:rsidRPr="00CC55D1">
        <w:rPr>
          <w:sz w:val="24"/>
          <w:szCs w:val="24"/>
        </w:rPr>
        <w:t xml:space="preserve"> (</w:t>
      </w:r>
      <w:r w:rsidRPr="00CC55D1">
        <w:rPr>
          <w:position w:val="-6"/>
          <w:sz w:val="24"/>
          <w:szCs w:val="24"/>
        </w:rPr>
        <w:object w:dxaOrig="720" w:dyaOrig="279" w14:anchorId="5789E0A1">
          <v:shape id="_x0000_i1570" type="#_x0000_t75" style="width:36.2pt;height:14pt" o:ole="">
            <v:imagedata r:id="rId40" o:title=""/>
          </v:shape>
          <o:OLEObject Type="Embed" ProgID="Equation.DSMT4" ShapeID="_x0000_i1570" DrawAspect="Content" ObjectID="_1700316469" r:id="rId41"/>
        </w:object>
      </w:r>
      <w:r w:rsidRPr="00CC55D1">
        <w:rPr>
          <w:sz w:val="24"/>
          <w:szCs w:val="24"/>
        </w:rPr>
        <w:t>là tứ diện đều).</w:t>
      </w:r>
    </w:p>
    <w:p w14:paraId="01ED2B53" w14:textId="77777777" w:rsidR="006B4FBA" w:rsidRPr="00CC55D1" w:rsidRDefault="006B4FBA" w:rsidP="006B4FBA">
      <w:pPr>
        <w:numPr>
          <w:ilvl w:val="0"/>
          <w:numId w:val="12"/>
        </w:numPr>
        <w:spacing w:before="0" w:after="0" w:line="240" w:lineRule="auto"/>
        <w:rPr>
          <w:sz w:val="24"/>
          <w:szCs w:val="24"/>
        </w:rPr>
      </w:pPr>
      <w:r w:rsidRPr="00CC55D1">
        <w:rPr>
          <w:sz w:val="24"/>
          <w:szCs w:val="24"/>
        </w:rPr>
        <w:t xml:space="preserve">Ta có: </w:t>
      </w:r>
      <w:r w:rsidRPr="002D0DD3">
        <w:rPr>
          <w:position w:val="-24"/>
          <w:sz w:val="24"/>
          <w:szCs w:val="24"/>
        </w:rPr>
        <w:object w:dxaOrig="1100" w:dyaOrig="680" w14:anchorId="5F7B6EEE">
          <v:shape id="_x0000_i1571" type="#_x0000_t75" style="width:55.15pt;height:34.15pt" o:ole="">
            <v:imagedata r:id="rId42" o:title=""/>
          </v:shape>
          <o:OLEObject Type="Embed" ProgID="Equation.DSMT4" ShapeID="_x0000_i1571" DrawAspect="Content" ObjectID="_1700316470" r:id="rId43"/>
        </w:object>
      </w:r>
      <w:r w:rsidRPr="00CC55D1">
        <w:rPr>
          <w:sz w:val="24"/>
          <w:szCs w:val="24"/>
        </w:rPr>
        <w:t xml:space="preserve"> </w:t>
      </w:r>
      <w:r w:rsidRPr="002D0DD3">
        <w:rPr>
          <w:position w:val="-24"/>
          <w:sz w:val="24"/>
          <w:szCs w:val="24"/>
        </w:rPr>
        <w:object w:dxaOrig="1400" w:dyaOrig="680" w14:anchorId="1D5B96A0">
          <v:shape id="_x0000_i1572" type="#_x0000_t75" style="width:69.95pt;height:34.15pt" o:ole="">
            <v:imagedata r:id="rId44" o:title=""/>
          </v:shape>
          <o:OLEObject Type="Embed" ProgID="Equation.DSMT4" ShapeID="_x0000_i1572" DrawAspect="Content" ObjectID="_1700316471" r:id="rId45"/>
        </w:object>
      </w:r>
    </w:p>
    <w:p w14:paraId="02A3B8AB" w14:textId="77777777" w:rsidR="006B4FBA" w:rsidRDefault="006B4FBA" w:rsidP="006B4FBA">
      <w:pPr>
        <w:numPr>
          <w:ilvl w:val="0"/>
          <w:numId w:val="12"/>
        </w:numPr>
        <w:spacing w:before="0" w:after="0" w:line="240" w:lineRule="auto"/>
        <w:rPr>
          <w:sz w:val="24"/>
          <w:szCs w:val="24"/>
        </w:rPr>
      </w:pPr>
      <w:r w:rsidRPr="00CC55D1">
        <w:rPr>
          <w:sz w:val="24"/>
          <w:szCs w:val="24"/>
        </w:rPr>
        <w:t xml:space="preserve">Mà: </w:t>
      </w:r>
      <w:r w:rsidRPr="00CC55D1">
        <w:rPr>
          <w:position w:val="-6"/>
          <w:sz w:val="24"/>
          <w:szCs w:val="24"/>
        </w:rPr>
        <w:object w:dxaOrig="700" w:dyaOrig="279" w14:anchorId="5DAE3CC2">
          <v:shape id="_x0000_i1573" type="#_x0000_t75" style="width:34.95pt;height:14.4pt" o:ole="">
            <v:imagedata r:id="rId46" o:title=""/>
          </v:shape>
          <o:OLEObject Type="Embed" ProgID="Equation.DSMT4" ShapeID="_x0000_i1573" DrawAspect="Content" ObjectID="_1700316472" r:id="rId47"/>
        </w:object>
      </w:r>
      <w:r w:rsidRPr="00CC55D1">
        <w:rPr>
          <w:sz w:val="24"/>
          <w:szCs w:val="24"/>
        </w:rPr>
        <w:t xml:space="preserve"> vuông tại </w:t>
      </w:r>
      <w:r w:rsidRPr="00CC55D1">
        <w:rPr>
          <w:position w:val="-6"/>
          <w:sz w:val="24"/>
          <w:szCs w:val="24"/>
        </w:rPr>
        <w:object w:dxaOrig="260" w:dyaOrig="279" w14:anchorId="005DC701">
          <v:shape id="_x0000_i1574" type="#_x0000_t75" style="width:12.75pt;height:14pt" o:ole="">
            <v:imagedata r:id="rId48" o:title=""/>
          </v:shape>
          <o:OLEObject Type="Embed" ProgID="Equation.DSMT4" ShapeID="_x0000_i1574" DrawAspect="Content" ObjectID="_1700316473" r:id="rId49"/>
        </w:object>
      </w:r>
      <w:r w:rsidRPr="00CC55D1">
        <w:rPr>
          <w:sz w:val="24"/>
          <w:szCs w:val="24"/>
        </w:rPr>
        <w:t xml:space="preserve"> </w:t>
      </w:r>
      <w:r w:rsidRPr="00A24F9B">
        <w:rPr>
          <w:position w:val="-36"/>
          <w:sz w:val="24"/>
          <w:szCs w:val="24"/>
        </w:rPr>
        <w:object w:dxaOrig="4560" w:dyaOrig="920" w14:anchorId="28A833C0">
          <v:shape id="_x0000_i1575" type="#_x0000_t75" style="width:227.95pt;height:46.1pt" o:ole="">
            <v:imagedata r:id="rId50" o:title=""/>
          </v:shape>
          <o:OLEObject Type="Embed" ProgID="Equation.DSMT4" ShapeID="_x0000_i1575" DrawAspect="Content" ObjectID="_1700316474" r:id="rId51"/>
        </w:object>
      </w:r>
    </w:p>
    <w:p w14:paraId="2B9CF5C4" w14:textId="5DF01D5C" w:rsidR="00267371" w:rsidRPr="00982396" w:rsidRDefault="006B4FBA" w:rsidP="006B4FBA">
      <w:pPr>
        <w:numPr>
          <w:ilvl w:val="0"/>
          <w:numId w:val="26"/>
        </w:numPr>
        <w:tabs>
          <w:tab w:val="left" w:pos="567"/>
        </w:tabs>
        <w:spacing w:before="0" w:after="0" w:line="288" w:lineRule="auto"/>
        <w:rPr>
          <w:rFonts w:eastAsia="Calibri" w:cs="Times New Roman"/>
          <w:bCs/>
          <w:sz w:val="24"/>
          <w:szCs w:val="24"/>
        </w:rPr>
      </w:pPr>
      <w:r w:rsidRPr="00290242">
        <w:rPr>
          <w:sz w:val="24"/>
          <w:szCs w:val="24"/>
        </w:rPr>
        <w:t>Vậy:</w:t>
      </w:r>
      <w:r w:rsidRPr="00CC55D1">
        <w:rPr>
          <w:position w:val="-24"/>
          <w:sz w:val="24"/>
          <w:szCs w:val="24"/>
        </w:rPr>
        <w:object w:dxaOrig="4260" w:dyaOrig="680" w14:anchorId="57D6240B">
          <v:shape id="_x0000_i1576" type="#_x0000_t75" style="width:213.55pt;height:34.15pt" o:ole="">
            <v:imagedata r:id="rId52" o:title=""/>
          </v:shape>
          <o:OLEObject Type="Embed" ProgID="Equation.DSMT4" ShapeID="_x0000_i1576" DrawAspect="Content" ObjectID="_1700316475" r:id="rId53"/>
        </w:object>
      </w:r>
    </w:p>
    <w:p w14:paraId="35E3C86C" w14:textId="293946C3" w:rsidR="006F14A2" w:rsidRDefault="006F14A2" w:rsidP="00A0260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426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CB7770">
        <w:rPr>
          <w:rFonts w:eastAsia="Times New Roman" w:cs="Times New Roman"/>
          <w:b/>
          <w:color w:val="000000"/>
          <w:szCs w:val="26"/>
        </w:rPr>
        <w:t>Bài tập tự luyện:</w:t>
      </w:r>
    </w:p>
    <w:p w14:paraId="5FF01E0D" w14:textId="77777777" w:rsidR="000A2B37" w:rsidRPr="00C93D39" w:rsidRDefault="000A2B37" w:rsidP="000A2B37">
      <w:pPr>
        <w:spacing w:before="0" w:after="0" w:line="240" w:lineRule="auto"/>
        <w:rPr>
          <w:rFonts w:eastAsia="Calibri" w:cs="Times New Roman"/>
          <w:bCs/>
          <w:sz w:val="24"/>
          <w:szCs w:val="24"/>
        </w:rPr>
      </w:pPr>
      <w:r>
        <w:rPr>
          <w:rFonts w:eastAsia="Calibri" w:cs="Times New Roman"/>
          <w:bCs/>
          <w:sz w:val="24"/>
          <w:szCs w:val="24"/>
          <w:lang w:val="vi-VN"/>
        </w:rPr>
        <w:lastRenderedPageBreak/>
        <w:t>Cho h</w:t>
      </w:r>
      <w:r w:rsidRPr="00CC55D1">
        <w:rPr>
          <w:sz w:val="24"/>
          <w:szCs w:val="24"/>
        </w:rPr>
        <w:t xml:space="preserve">ình chóp </w:t>
      </w:r>
      <w:r w:rsidRPr="00CC55D1">
        <w:rPr>
          <w:position w:val="-6"/>
          <w:sz w:val="24"/>
          <w:szCs w:val="24"/>
        </w:rPr>
        <w:object w:dxaOrig="740" w:dyaOrig="279" w14:anchorId="229A2649">
          <v:shape id="_x0000_i1714" type="#_x0000_t75" style="width:37.05pt;height:14.4pt" o:ole="">
            <v:imagedata r:id="rId54" o:title=""/>
          </v:shape>
          <o:OLEObject Type="Embed" ProgID="Equation.DSMT4" ShapeID="_x0000_i1714" DrawAspect="Content" ObjectID="_1700316476" r:id="rId55"/>
        </w:object>
      </w:r>
      <w:r w:rsidRPr="00CC55D1">
        <w:rPr>
          <w:sz w:val="24"/>
          <w:szCs w:val="24"/>
        </w:rPr>
        <w:t xml:space="preserve"> có </w:t>
      </w:r>
      <w:r>
        <w:rPr>
          <w:sz w:val="24"/>
          <w:szCs w:val="24"/>
        </w:rPr>
        <w:t xml:space="preserve">các cạnh </w:t>
      </w:r>
      <w:r w:rsidRPr="002B1646">
        <w:rPr>
          <w:position w:val="-10"/>
          <w:sz w:val="24"/>
          <w:szCs w:val="24"/>
        </w:rPr>
        <w:object w:dxaOrig="1160" w:dyaOrig="300" w14:anchorId="0EBB8DF2">
          <v:shape id="_x0000_i1715" type="#_x0000_t75" style="width:58pt;height:15.2pt" o:ole="">
            <v:imagedata r:id="rId56" o:title=""/>
          </v:shape>
          <o:OLEObject Type="Embed" ProgID="Equation.DSMT4" ShapeID="_x0000_i1715" DrawAspect="Content" ObjectID="_1700316477" r:id="rId57"/>
        </w:object>
      </w:r>
      <w:r>
        <w:rPr>
          <w:sz w:val="24"/>
          <w:szCs w:val="24"/>
        </w:rPr>
        <w:t xml:space="preserve"> đôi một vuông góc. Gọi </w:t>
      </w:r>
      <w:r w:rsidRPr="002B1646">
        <w:rPr>
          <w:position w:val="-10"/>
          <w:sz w:val="24"/>
          <w:szCs w:val="24"/>
        </w:rPr>
        <w:object w:dxaOrig="920" w:dyaOrig="300" w14:anchorId="4C414512">
          <v:shape id="_x0000_i1716" type="#_x0000_t75" style="width:46.1pt;height:15.2pt" o:ole="">
            <v:imagedata r:id="rId58" o:title=""/>
          </v:shape>
          <o:OLEObject Type="Embed" ProgID="Equation.DSMT4" ShapeID="_x0000_i1716" DrawAspect="Content" ObjectID="_1700316478" r:id="rId59"/>
        </w:object>
      </w:r>
      <w:r>
        <w:rPr>
          <w:sz w:val="24"/>
          <w:szCs w:val="24"/>
        </w:rPr>
        <w:t xml:space="preserve"> lần lượt là trung điểm các đoạn thẳng </w:t>
      </w:r>
      <w:r w:rsidRPr="002B1646">
        <w:rPr>
          <w:position w:val="-10"/>
          <w:sz w:val="24"/>
          <w:szCs w:val="24"/>
        </w:rPr>
        <w:object w:dxaOrig="1260" w:dyaOrig="300" w14:anchorId="7F039A4D">
          <v:shape id="_x0000_i1717" type="#_x0000_t75" style="width:62.95pt;height:15.2pt" o:ole="">
            <v:imagedata r:id="rId60" o:title=""/>
          </v:shape>
          <o:OLEObject Type="Embed" ProgID="Equation.DSMT4" ShapeID="_x0000_i1717" DrawAspect="Content" ObjectID="_1700316479" r:id="rId61"/>
        </w:object>
      </w:r>
      <w:r>
        <w:rPr>
          <w:sz w:val="24"/>
          <w:szCs w:val="24"/>
        </w:rPr>
        <w:t xml:space="preserve">. Biết rằng </w:t>
      </w:r>
      <w:r w:rsidRPr="00050FCE">
        <w:rPr>
          <w:position w:val="-10"/>
          <w:sz w:val="24"/>
          <w:szCs w:val="24"/>
        </w:rPr>
        <w:object w:dxaOrig="2640" w:dyaOrig="320" w14:anchorId="48438936">
          <v:shape id="_x0000_i1718" type="#_x0000_t75" style="width:132.05pt;height:16.05pt" o:ole="">
            <v:imagedata r:id="rId62" o:title=""/>
          </v:shape>
          <o:OLEObject Type="Embed" ProgID="Equation.DSMT4" ShapeID="_x0000_i1718" DrawAspect="Content" ObjectID="_1700316480" r:id="rId63"/>
        </w:object>
      </w:r>
      <w:r>
        <w:rPr>
          <w:sz w:val="24"/>
          <w:szCs w:val="24"/>
          <w:lang w:val="vi-VN"/>
        </w:rPr>
        <w:t xml:space="preserve">. </w:t>
      </w:r>
      <w:r>
        <w:rPr>
          <w:rFonts w:eastAsia="Times New Roman" w:cs="Times New Roman"/>
          <w:bCs/>
          <w:color w:val="000000"/>
          <w:szCs w:val="26"/>
          <w:lang w:val="vi-VN"/>
        </w:rPr>
        <w:t xml:space="preserve">Tính thể tích của khối chóp </w:t>
      </w:r>
      <w:r w:rsidRPr="00CC55D1">
        <w:rPr>
          <w:position w:val="-6"/>
          <w:sz w:val="24"/>
          <w:szCs w:val="24"/>
        </w:rPr>
        <w:object w:dxaOrig="780" w:dyaOrig="279" w14:anchorId="61F3C597">
          <v:shape id="_x0000_i1719" type="#_x0000_t75" style="width:39.1pt;height:14.4pt" o:ole="">
            <v:imagedata r:id="rId64" o:title=""/>
          </v:shape>
          <o:OLEObject Type="Embed" ProgID="Equation.DSMT4" ShapeID="_x0000_i1719" DrawAspect="Content" ObjectID="_1700316481" r:id="rId65"/>
        </w:object>
      </w:r>
      <w:r w:rsidRPr="00C93D39">
        <w:rPr>
          <w:rFonts w:eastAsia="Calibri" w:cs="Times New Roman"/>
          <w:bCs/>
          <w:sz w:val="24"/>
          <w:szCs w:val="24"/>
        </w:rPr>
        <w:t>.</w:t>
      </w:r>
    </w:p>
    <w:p w14:paraId="14FBE80F" w14:textId="030DCDAF" w:rsidR="00D212DE" w:rsidRPr="00CB7770" w:rsidRDefault="002D3B61" w:rsidP="00D212D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510535">
        <w:rPr>
          <w:b/>
          <w:noProof/>
          <w:sz w:val="24"/>
          <w:szCs w:val="24"/>
        </w:rPr>
        <w:drawing>
          <wp:inline distT="0" distB="0" distL="0" distR="0" wp14:anchorId="43985BA3" wp14:editId="4700445F">
            <wp:extent cx="2487415" cy="2658533"/>
            <wp:effectExtent l="0" t="0" r="8255" b="8890"/>
            <wp:docPr id="12" name="Picture 12" descr="A picture containing scale, antenna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scale, antenna, device&#10;&#10;Description automatically generated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91903" cy="26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66F00" w14:textId="1A5699F8" w:rsidR="00C36FA5" w:rsidRPr="00C36FA5" w:rsidRDefault="00C36FA5" w:rsidP="00C36FA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</w:pPr>
      <w:r w:rsidRPr="00C36FA5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   G</w:t>
      </w:r>
      <w:r w:rsidRPr="00C36FA5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ợi ý: để làm được cần xem lại </w:t>
      </w:r>
      <w:r w:rsidRPr="00C36FA5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công thức .</w:t>
      </w:r>
    </w:p>
    <w:p w14:paraId="75A02103" w14:textId="6B95B953" w:rsidR="006F14A2" w:rsidRPr="006F14A2" w:rsidRDefault="00920E1E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/>
          <w:b/>
          <w:bCs/>
          <w:szCs w:val="26"/>
          <w:lang w:val="vi-VN"/>
        </w:rPr>
        <w:t xml:space="preserve">IV. </w:t>
      </w:r>
      <w:r w:rsidR="006F14A2" w:rsidRPr="006F14A2">
        <w:rPr>
          <w:rFonts w:eastAsia="Times New Roman" w:cs="Times New Roman"/>
          <w:b/>
          <w:color w:val="000000"/>
          <w:szCs w:val="26"/>
        </w:rPr>
        <w:t>Nội dung chuẩn bị:</w:t>
      </w:r>
    </w:p>
    <w:p w14:paraId="1B1F69DA" w14:textId="1CB73F1F" w:rsidR="006F14A2" w:rsidRPr="006F14A2" w:rsidRDefault="006F14A2" w:rsidP="006F14A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20"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HS cần </w:t>
      </w:r>
      <w:r w:rsidR="0048621C">
        <w:rPr>
          <w:rFonts w:eastAsia="Times New Roman" w:cs="Times New Roman"/>
          <w:bCs/>
          <w:i/>
          <w:iCs/>
          <w:color w:val="000000" w:themeColor="text1"/>
          <w:szCs w:val="26"/>
        </w:rPr>
        <w:t>ôn tập trước nội dung chương II</w:t>
      </w:r>
      <w:r w:rsidR="00325FF9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1F2C8A1E" w14:textId="04D35A7C" w:rsidR="006F14A2" w:rsidRDefault="00007E9E" w:rsidP="00D212D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 w:cs="Times New Roman"/>
          <w:b/>
          <w:color w:val="000000"/>
          <w:szCs w:val="26"/>
        </w:rPr>
        <w:t>V. Đá</w:t>
      </w:r>
      <w:r w:rsidR="006F14A2" w:rsidRPr="006F14A2">
        <w:rPr>
          <w:rFonts w:eastAsia="Times New Roman" w:cs="Times New Roman"/>
          <w:b/>
          <w:color w:val="000000"/>
          <w:szCs w:val="26"/>
        </w:rPr>
        <w:t>p án bài tập tự luyện:</w:t>
      </w:r>
    </w:p>
    <w:p w14:paraId="5F1C609C" w14:textId="70584787" w:rsidR="00D404D0" w:rsidRDefault="00117981" w:rsidP="00DE0A4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sz w:val="24"/>
          <w:szCs w:val="24"/>
        </w:rPr>
      </w:pPr>
      <w:r w:rsidRPr="00117981">
        <w:rPr>
          <w:rFonts w:eastAsia="Times New Roman" w:cs="Times New Roman"/>
          <w:b/>
          <w:color w:val="000000"/>
          <w:szCs w:val="26"/>
          <w:lang w:val="vi-VN"/>
        </w:rPr>
        <w:t>Giải</w:t>
      </w:r>
      <w:r w:rsidR="00787719" w:rsidRPr="00CC55D1">
        <w:rPr>
          <w:sz w:val="24"/>
          <w:szCs w:val="24"/>
        </w:rPr>
        <w:t xml:space="preserve">      </w:t>
      </w:r>
    </w:p>
    <w:p w14:paraId="25069470" w14:textId="77777777" w:rsidR="00D34604" w:rsidRDefault="00D34604" w:rsidP="00D34604">
      <w:pPr>
        <w:numPr>
          <w:ilvl w:val="0"/>
          <w:numId w:val="10"/>
        </w:numPr>
        <w:spacing w:before="0" w:after="0" w:line="240" w:lineRule="auto"/>
        <w:rPr>
          <w:sz w:val="24"/>
          <w:szCs w:val="24"/>
        </w:rPr>
      </w:pPr>
      <w:r w:rsidRPr="00CC55D1">
        <w:rPr>
          <w:sz w:val="24"/>
          <w:szCs w:val="24"/>
        </w:rPr>
        <w:t xml:space="preserve">Ta có: </w:t>
      </w:r>
      <w:r w:rsidRPr="003B0EB4">
        <w:rPr>
          <w:position w:val="-24"/>
          <w:sz w:val="24"/>
          <w:szCs w:val="24"/>
        </w:rPr>
        <w:object w:dxaOrig="3920" w:dyaOrig="620" w14:anchorId="4F92B4D0">
          <v:shape id="_x0000_i1890" type="#_x0000_t75" style="width:195.45pt;height:31.25pt" o:ole="">
            <v:imagedata r:id="rId67" o:title=""/>
          </v:shape>
          <o:OLEObject Type="Embed" ProgID="Equation.DSMT4" ShapeID="_x0000_i1890" DrawAspect="Content" ObjectID="_1700316482" r:id="rId68"/>
        </w:object>
      </w:r>
      <w:r w:rsidRPr="00CC55D1">
        <w:rPr>
          <w:sz w:val="24"/>
          <w:szCs w:val="24"/>
        </w:rPr>
        <w:t xml:space="preserve"> </w:t>
      </w:r>
    </w:p>
    <w:p w14:paraId="08795F1D" w14:textId="77777777" w:rsidR="00D34604" w:rsidRDefault="00D34604" w:rsidP="00D34604">
      <w:pPr>
        <w:numPr>
          <w:ilvl w:val="0"/>
          <w:numId w:val="10"/>
        </w:numPr>
        <w:spacing w:before="0"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 w:rsidRPr="004B437B">
        <w:rPr>
          <w:sz w:val="24"/>
          <w:szCs w:val="24"/>
        </w:rPr>
        <w:t>:</w:t>
      </w:r>
      <w:r w:rsidRPr="00E5165E">
        <w:rPr>
          <w:position w:val="-30"/>
        </w:rPr>
        <w:object w:dxaOrig="4239" w:dyaOrig="680" w14:anchorId="4A2F6A13">
          <v:shape id="_x0000_i1891" type="#_x0000_t75" style="width:213.55pt;height:34.15pt" o:ole="">
            <v:imagedata r:id="rId69" o:title=""/>
          </v:shape>
          <o:OLEObject Type="Embed" ProgID="Equation.DSMT4" ShapeID="_x0000_i1891" DrawAspect="Content" ObjectID="_1700316483" r:id="rId70"/>
        </w:object>
      </w:r>
      <w:r w:rsidRPr="004B437B">
        <w:rPr>
          <w:sz w:val="24"/>
          <w:szCs w:val="24"/>
        </w:rPr>
        <w:t xml:space="preserve"> </w:t>
      </w:r>
    </w:p>
    <w:p w14:paraId="33428785" w14:textId="77777777" w:rsidR="00D34604" w:rsidRDefault="00D34604" w:rsidP="00D34604">
      <w:pPr>
        <w:numPr>
          <w:ilvl w:val="0"/>
          <w:numId w:val="10"/>
        </w:numPr>
        <w:spacing w:before="0"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Tương tự: </w:t>
      </w:r>
      <w:r w:rsidRPr="008B22A4">
        <w:rPr>
          <w:position w:val="-24"/>
          <w:sz w:val="24"/>
          <w:szCs w:val="24"/>
        </w:rPr>
        <w:object w:dxaOrig="2380" w:dyaOrig="660" w14:anchorId="180544EE">
          <v:shape id="_x0000_i1892" type="#_x0000_t75" style="width:119.3pt;height:32.9pt" o:ole="">
            <v:imagedata r:id="rId71" o:title=""/>
          </v:shape>
          <o:OLEObject Type="Embed" ProgID="Equation.DSMT4" ShapeID="_x0000_i1892" DrawAspect="Content" ObjectID="_1700316484" r:id="rId72"/>
        </w:object>
      </w:r>
      <w:r>
        <w:rPr>
          <w:sz w:val="24"/>
          <w:szCs w:val="24"/>
        </w:rPr>
        <w:t>.</w:t>
      </w:r>
    </w:p>
    <w:p w14:paraId="1A55C4B2" w14:textId="77777777" w:rsidR="00D34604" w:rsidRDefault="00D34604" w:rsidP="00D34604">
      <w:pPr>
        <w:numPr>
          <w:ilvl w:val="0"/>
          <w:numId w:val="10"/>
        </w:numPr>
        <w:spacing w:before="0"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Vậy: </w:t>
      </w:r>
      <w:r w:rsidRPr="00037A3E">
        <w:rPr>
          <w:position w:val="-24"/>
          <w:sz w:val="24"/>
          <w:szCs w:val="24"/>
        </w:rPr>
        <w:object w:dxaOrig="4740" w:dyaOrig="660" w14:anchorId="1D3212C3">
          <v:shape id="_x0000_i1893" type="#_x0000_t75" style="width:237pt;height:32.9pt" o:ole="">
            <v:imagedata r:id="rId73" o:title=""/>
          </v:shape>
          <o:OLEObject Type="Embed" ProgID="Equation.DSMT4" ShapeID="_x0000_i1893" DrawAspect="Content" ObjectID="_1700316485" r:id="rId74"/>
        </w:object>
      </w:r>
    </w:p>
    <w:p w14:paraId="039039CC" w14:textId="7758FC65" w:rsidR="00607026" w:rsidRPr="001641E0" w:rsidRDefault="00BD47FC" w:rsidP="001641E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bCs/>
          <w:i/>
          <w:iCs/>
          <w:color w:val="000000"/>
          <w:szCs w:val="26"/>
        </w:rPr>
      </w:pPr>
      <w:r w:rsidRPr="00BD47FC">
        <w:rPr>
          <w:rFonts w:eastAsia="Times New Roman" w:cs="Times New Roman"/>
          <w:b/>
          <w:bCs/>
          <w:i/>
          <w:iCs/>
          <w:color w:val="000000"/>
          <w:szCs w:val="26"/>
        </w:rPr>
        <w:t>Nếu có thắc mắc HS liên hệ GVBM để được hỗ trợ</w:t>
      </w:r>
      <w:r w:rsidR="001641E0">
        <w:rPr>
          <w:rFonts w:eastAsia="Times New Roman" w:cs="Times New Roman"/>
          <w:b/>
          <w:bCs/>
          <w:i/>
          <w:iCs/>
          <w:color w:val="000000"/>
          <w:szCs w:val="26"/>
        </w:rPr>
        <w:t>.</w:t>
      </w:r>
    </w:p>
    <w:sectPr w:rsidR="00607026" w:rsidRPr="001641E0" w:rsidSect="006913BA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13A5A"/>
    <w:multiLevelType w:val="hybridMultilevel"/>
    <w:tmpl w:val="AF7A59F4"/>
    <w:lvl w:ilvl="0" w:tplc="9288D6F4">
      <w:start w:val="1"/>
      <w:numFmt w:val="bullet"/>
      <w:lvlText w:val="+"/>
      <w:lvlJc w:val="left"/>
      <w:pPr>
        <w:ind w:left="107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" w15:restartNumberingAfterBreak="0">
    <w:nsid w:val="0179270A"/>
    <w:multiLevelType w:val="hybridMultilevel"/>
    <w:tmpl w:val="C1AEBA5C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57941"/>
    <w:multiLevelType w:val="hybridMultilevel"/>
    <w:tmpl w:val="22080B70"/>
    <w:lvl w:ilvl="0" w:tplc="042A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6507A7"/>
    <w:multiLevelType w:val="hybridMultilevel"/>
    <w:tmpl w:val="64A68D22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03">
      <w:start w:val="1"/>
      <w:numFmt w:val="lowerLetter"/>
      <w:lvlText w:val="%2."/>
      <w:lvlJc w:val="left"/>
      <w:pPr>
        <w:ind w:left="1440" w:hanging="360"/>
      </w:pPr>
    </w:lvl>
    <w:lvl w:ilvl="2" w:tplc="042A0005">
      <w:start w:val="1"/>
      <w:numFmt w:val="lowerRoman"/>
      <w:lvlText w:val="%3."/>
      <w:lvlJc w:val="right"/>
      <w:pPr>
        <w:ind w:left="2160" w:hanging="180"/>
      </w:pPr>
    </w:lvl>
    <w:lvl w:ilvl="3" w:tplc="042A0001">
      <w:start w:val="1"/>
      <w:numFmt w:val="decimal"/>
      <w:lvlText w:val="%4."/>
      <w:lvlJc w:val="left"/>
      <w:pPr>
        <w:ind w:left="2880" w:hanging="360"/>
      </w:pPr>
    </w:lvl>
    <w:lvl w:ilvl="4" w:tplc="042A0003">
      <w:start w:val="1"/>
      <w:numFmt w:val="lowerLetter"/>
      <w:lvlText w:val="%5."/>
      <w:lvlJc w:val="left"/>
      <w:pPr>
        <w:ind w:left="3600" w:hanging="360"/>
      </w:pPr>
    </w:lvl>
    <w:lvl w:ilvl="5" w:tplc="042A0005">
      <w:start w:val="1"/>
      <w:numFmt w:val="lowerRoman"/>
      <w:lvlText w:val="%6."/>
      <w:lvlJc w:val="right"/>
      <w:pPr>
        <w:ind w:left="4320" w:hanging="180"/>
      </w:pPr>
    </w:lvl>
    <w:lvl w:ilvl="6" w:tplc="042A0001">
      <w:start w:val="1"/>
      <w:numFmt w:val="decimal"/>
      <w:lvlText w:val="%7."/>
      <w:lvlJc w:val="left"/>
      <w:pPr>
        <w:ind w:left="5040" w:hanging="360"/>
      </w:pPr>
    </w:lvl>
    <w:lvl w:ilvl="7" w:tplc="042A0003">
      <w:start w:val="1"/>
      <w:numFmt w:val="lowerLetter"/>
      <w:lvlText w:val="%8."/>
      <w:lvlJc w:val="left"/>
      <w:pPr>
        <w:ind w:left="5760" w:hanging="360"/>
      </w:pPr>
    </w:lvl>
    <w:lvl w:ilvl="8" w:tplc="042A0005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B2443F"/>
    <w:multiLevelType w:val="hybridMultilevel"/>
    <w:tmpl w:val="A9EA0E3A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961EAB"/>
    <w:multiLevelType w:val="hybridMultilevel"/>
    <w:tmpl w:val="642A28F4"/>
    <w:lvl w:ilvl="0" w:tplc="ED0A1EC0">
      <w:start w:val="1"/>
      <w:numFmt w:val="bullet"/>
      <w:lvlText w:val="w"/>
      <w:lvlJc w:val="left"/>
      <w:pPr>
        <w:ind w:left="1135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85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7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9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1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3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5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7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95" w:hanging="360"/>
      </w:pPr>
      <w:rPr>
        <w:rFonts w:ascii="Wingdings" w:hAnsi="Wingdings" w:hint="default"/>
      </w:rPr>
    </w:lvl>
  </w:abstractNum>
  <w:abstractNum w:abstractNumId="10" w15:restartNumberingAfterBreak="0">
    <w:nsid w:val="2FA04725"/>
    <w:multiLevelType w:val="hybridMultilevel"/>
    <w:tmpl w:val="CADA9358"/>
    <w:lvl w:ilvl="0" w:tplc="F974844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AA577A"/>
    <w:multiLevelType w:val="hybridMultilevel"/>
    <w:tmpl w:val="3FF4BD24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B839F4"/>
    <w:multiLevelType w:val="hybridMultilevel"/>
    <w:tmpl w:val="7E4E11D0"/>
    <w:lvl w:ilvl="0" w:tplc="D8E684F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6C5316"/>
    <w:multiLevelType w:val="hybridMultilevel"/>
    <w:tmpl w:val="71E6EA06"/>
    <w:lvl w:ilvl="0" w:tplc="042A0005">
      <w:start w:val="1"/>
      <w:numFmt w:val="bullet"/>
      <w:lvlText w:val=""/>
      <w:lvlJc w:val="left"/>
      <w:pPr>
        <w:ind w:left="10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4" w15:restartNumberingAfterBreak="0">
    <w:nsid w:val="3BA316F5"/>
    <w:multiLevelType w:val="hybridMultilevel"/>
    <w:tmpl w:val="CC963E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8A4C7B"/>
    <w:multiLevelType w:val="hybridMultilevel"/>
    <w:tmpl w:val="925C65D6"/>
    <w:lvl w:ilvl="0" w:tplc="042A0001">
      <w:start w:val="1"/>
      <w:numFmt w:val="lowerLetter"/>
      <w:lvlText w:val="%1)"/>
      <w:lvlJc w:val="left"/>
      <w:pPr>
        <w:ind w:left="720" w:hanging="360"/>
      </w:pPr>
    </w:lvl>
    <w:lvl w:ilvl="1" w:tplc="042A0003" w:tentative="1">
      <w:start w:val="1"/>
      <w:numFmt w:val="lowerLetter"/>
      <w:lvlText w:val="%2."/>
      <w:lvlJc w:val="left"/>
      <w:pPr>
        <w:ind w:left="1440" w:hanging="360"/>
      </w:pPr>
    </w:lvl>
    <w:lvl w:ilvl="2" w:tplc="042A0005" w:tentative="1">
      <w:start w:val="1"/>
      <w:numFmt w:val="lowerRoman"/>
      <w:lvlText w:val="%3."/>
      <w:lvlJc w:val="right"/>
      <w:pPr>
        <w:ind w:left="2160" w:hanging="180"/>
      </w:pPr>
    </w:lvl>
    <w:lvl w:ilvl="3" w:tplc="042A0001" w:tentative="1">
      <w:start w:val="1"/>
      <w:numFmt w:val="decimal"/>
      <w:lvlText w:val="%4."/>
      <w:lvlJc w:val="left"/>
      <w:pPr>
        <w:ind w:left="2880" w:hanging="360"/>
      </w:pPr>
    </w:lvl>
    <w:lvl w:ilvl="4" w:tplc="042A0003" w:tentative="1">
      <w:start w:val="1"/>
      <w:numFmt w:val="lowerLetter"/>
      <w:lvlText w:val="%5."/>
      <w:lvlJc w:val="left"/>
      <w:pPr>
        <w:ind w:left="3600" w:hanging="360"/>
      </w:pPr>
    </w:lvl>
    <w:lvl w:ilvl="5" w:tplc="042A0005" w:tentative="1">
      <w:start w:val="1"/>
      <w:numFmt w:val="lowerRoman"/>
      <w:lvlText w:val="%6."/>
      <w:lvlJc w:val="right"/>
      <w:pPr>
        <w:ind w:left="4320" w:hanging="180"/>
      </w:pPr>
    </w:lvl>
    <w:lvl w:ilvl="6" w:tplc="042A0001" w:tentative="1">
      <w:start w:val="1"/>
      <w:numFmt w:val="decimal"/>
      <w:lvlText w:val="%7."/>
      <w:lvlJc w:val="left"/>
      <w:pPr>
        <w:ind w:left="5040" w:hanging="360"/>
      </w:pPr>
    </w:lvl>
    <w:lvl w:ilvl="7" w:tplc="042A0003" w:tentative="1">
      <w:start w:val="1"/>
      <w:numFmt w:val="lowerLetter"/>
      <w:lvlText w:val="%8."/>
      <w:lvlJc w:val="left"/>
      <w:pPr>
        <w:ind w:left="5760" w:hanging="360"/>
      </w:pPr>
    </w:lvl>
    <w:lvl w:ilvl="8" w:tplc="042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507672"/>
    <w:multiLevelType w:val="hybridMultilevel"/>
    <w:tmpl w:val="8816586C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AD6DE2"/>
    <w:multiLevelType w:val="hybridMultilevel"/>
    <w:tmpl w:val="884A03D0"/>
    <w:lvl w:ilvl="0" w:tplc="31E6BC50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F765F1"/>
    <w:multiLevelType w:val="hybridMultilevel"/>
    <w:tmpl w:val="5886646E"/>
    <w:lvl w:ilvl="0" w:tplc="1834FE3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B5C4904"/>
    <w:multiLevelType w:val="hybridMultilevel"/>
    <w:tmpl w:val="DCDA456A"/>
    <w:lvl w:ilvl="0" w:tplc="042A0005">
      <w:start w:val="1"/>
      <w:numFmt w:val="bullet"/>
      <w:lvlText w:val="+"/>
      <w:lvlJc w:val="left"/>
      <w:pPr>
        <w:ind w:left="1429" w:hanging="360"/>
      </w:pPr>
      <w:rPr>
        <w:rFonts w:ascii="Courier New" w:hAnsi="Courier New" w:cs="Times New Roman" w:hint="default"/>
      </w:rPr>
    </w:lvl>
    <w:lvl w:ilvl="1" w:tplc="042A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50A3142"/>
    <w:multiLevelType w:val="hybridMultilevel"/>
    <w:tmpl w:val="D720A630"/>
    <w:lvl w:ilvl="0" w:tplc="04090001">
      <w:start w:val="1"/>
      <w:numFmt w:val="bullet"/>
      <w:lvlText w:val=""/>
      <w:lvlJc w:val="left"/>
      <w:pPr>
        <w:ind w:left="1004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1" w15:restartNumberingAfterBreak="0">
    <w:nsid w:val="6233188A"/>
    <w:multiLevelType w:val="hybridMultilevel"/>
    <w:tmpl w:val="3F6203FC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9AB5747"/>
    <w:multiLevelType w:val="hybridMultilevel"/>
    <w:tmpl w:val="26C49034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DE04EA"/>
    <w:multiLevelType w:val="hybridMultilevel"/>
    <w:tmpl w:val="68F2924C"/>
    <w:lvl w:ilvl="0" w:tplc="77B4B7B6">
      <w:start w:val="1"/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7A4874A4"/>
    <w:multiLevelType w:val="hybridMultilevel"/>
    <w:tmpl w:val="083EA4AC"/>
    <w:lvl w:ilvl="0" w:tplc="ED0A1EC0">
      <w:start w:val="1"/>
      <w:numFmt w:val="bullet"/>
      <w:lvlText w:val="w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777E32"/>
    <w:multiLevelType w:val="hybridMultilevel"/>
    <w:tmpl w:val="4F084EBA"/>
    <w:lvl w:ilvl="0" w:tplc="FFFFFFFF">
      <w:start w:val="1"/>
      <w:numFmt w:val="decimal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6"/>
  </w:num>
  <w:num w:numId="4">
    <w:abstractNumId w:val="4"/>
  </w:num>
  <w:num w:numId="5">
    <w:abstractNumId w:val="25"/>
  </w:num>
  <w:num w:numId="6">
    <w:abstractNumId w:val="2"/>
  </w:num>
  <w:num w:numId="7">
    <w:abstractNumId w:val="15"/>
  </w:num>
  <w:num w:numId="8">
    <w:abstractNumId w:val="10"/>
  </w:num>
  <w:num w:numId="9">
    <w:abstractNumId w:val="1"/>
  </w:num>
  <w:num w:numId="10">
    <w:abstractNumId w:val="12"/>
  </w:num>
  <w:num w:numId="11">
    <w:abstractNumId w:val="18"/>
  </w:num>
  <w:num w:numId="12">
    <w:abstractNumId w:val="13"/>
  </w:num>
  <w:num w:numId="13">
    <w:abstractNumId w:val="5"/>
  </w:num>
  <w:num w:numId="14">
    <w:abstractNumId w:val="17"/>
  </w:num>
  <w:num w:numId="15">
    <w:abstractNumId w:val="23"/>
  </w:num>
  <w:num w:numId="16">
    <w:abstractNumId w:val="0"/>
  </w:num>
  <w:num w:numId="17">
    <w:abstractNumId w:val="24"/>
  </w:num>
  <w:num w:numId="18">
    <w:abstractNumId w:val="20"/>
  </w:num>
  <w:num w:numId="19">
    <w:abstractNumId w:val="19"/>
  </w:num>
  <w:num w:numId="20">
    <w:abstractNumId w:val="22"/>
  </w:num>
  <w:num w:numId="21">
    <w:abstractNumId w:val="9"/>
  </w:num>
  <w:num w:numId="22">
    <w:abstractNumId w:val="14"/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</w:num>
  <w:num w:numId="25">
    <w:abstractNumId w:val="16"/>
  </w:num>
  <w:num w:numId="26">
    <w:abstractNumId w:val="21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4A2"/>
    <w:rsid w:val="0000473C"/>
    <w:rsid w:val="00007E9E"/>
    <w:rsid w:val="0001171E"/>
    <w:rsid w:val="0001221E"/>
    <w:rsid w:val="00012D8E"/>
    <w:rsid w:val="00037A3E"/>
    <w:rsid w:val="000417E6"/>
    <w:rsid w:val="00043A5F"/>
    <w:rsid w:val="000467C1"/>
    <w:rsid w:val="0004759A"/>
    <w:rsid w:val="00050FCE"/>
    <w:rsid w:val="00054CC9"/>
    <w:rsid w:val="00080727"/>
    <w:rsid w:val="000A0D63"/>
    <w:rsid w:val="000A2B37"/>
    <w:rsid w:val="000A3416"/>
    <w:rsid w:val="000A7499"/>
    <w:rsid w:val="000B0EC0"/>
    <w:rsid w:val="000C73B7"/>
    <w:rsid w:val="000D09FF"/>
    <w:rsid w:val="000D4F04"/>
    <w:rsid w:val="000D7F16"/>
    <w:rsid w:val="000F2A51"/>
    <w:rsid w:val="000F763D"/>
    <w:rsid w:val="00106945"/>
    <w:rsid w:val="00117981"/>
    <w:rsid w:val="0012596E"/>
    <w:rsid w:val="001570CD"/>
    <w:rsid w:val="0016336E"/>
    <w:rsid w:val="001641E0"/>
    <w:rsid w:val="00164D22"/>
    <w:rsid w:val="001C4105"/>
    <w:rsid w:val="001D1080"/>
    <w:rsid w:val="001E1109"/>
    <w:rsid w:val="001F2A3B"/>
    <w:rsid w:val="00206CAF"/>
    <w:rsid w:val="00216B96"/>
    <w:rsid w:val="002342D0"/>
    <w:rsid w:val="002368AA"/>
    <w:rsid w:val="00246B9F"/>
    <w:rsid w:val="00250B6A"/>
    <w:rsid w:val="00267371"/>
    <w:rsid w:val="0027327D"/>
    <w:rsid w:val="00290242"/>
    <w:rsid w:val="002A2172"/>
    <w:rsid w:val="002B1646"/>
    <w:rsid w:val="002B17B4"/>
    <w:rsid w:val="002B6E63"/>
    <w:rsid w:val="002D0DD3"/>
    <w:rsid w:val="002D3B61"/>
    <w:rsid w:val="002D62FD"/>
    <w:rsid w:val="002F7019"/>
    <w:rsid w:val="00325FF9"/>
    <w:rsid w:val="00332969"/>
    <w:rsid w:val="003376D8"/>
    <w:rsid w:val="003417AE"/>
    <w:rsid w:val="0034710E"/>
    <w:rsid w:val="00351C69"/>
    <w:rsid w:val="003521E4"/>
    <w:rsid w:val="0037494A"/>
    <w:rsid w:val="00374F8B"/>
    <w:rsid w:val="003A589C"/>
    <w:rsid w:val="003B0EB4"/>
    <w:rsid w:val="003D77B4"/>
    <w:rsid w:val="003F511C"/>
    <w:rsid w:val="003F5B70"/>
    <w:rsid w:val="00400B16"/>
    <w:rsid w:val="0041398D"/>
    <w:rsid w:val="00434CFC"/>
    <w:rsid w:val="004369FC"/>
    <w:rsid w:val="00453FA0"/>
    <w:rsid w:val="00462E63"/>
    <w:rsid w:val="00467054"/>
    <w:rsid w:val="0048621C"/>
    <w:rsid w:val="00494931"/>
    <w:rsid w:val="004B2220"/>
    <w:rsid w:val="004B437B"/>
    <w:rsid w:val="004B665C"/>
    <w:rsid w:val="004B6FE5"/>
    <w:rsid w:val="004C1582"/>
    <w:rsid w:val="004C44E6"/>
    <w:rsid w:val="004D0259"/>
    <w:rsid w:val="004E1E9F"/>
    <w:rsid w:val="004F08D8"/>
    <w:rsid w:val="00510535"/>
    <w:rsid w:val="00512CA6"/>
    <w:rsid w:val="0051352D"/>
    <w:rsid w:val="00514C32"/>
    <w:rsid w:val="00516942"/>
    <w:rsid w:val="00553FD4"/>
    <w:rsid w:val="00561FCE"/>
    <w:rsid w:val="0056224A"/>
    <w:rsid w:val="005937A0"/>
    <w:rsid w:val="005A16B6"/>
    <w:rsid w:val="005A1831"/>
    <w:rsid w:val="005D2806"/>
    <w:rsid w:val="005D4713"/>
    <w:rsid w:val="005E2C94"/>
    <w:rsid w:val="005F6D32"/>
    <w:rsid w:val="00607026"/>
    <w:rsid w:val="00614815"/>
    <w:rsid w:val="00633315"/>
    <w:rsid w:val="00650103"/>
    <w:rsid w:val="00656E77"/>
    <w:rsid w:val="00671CDE"/>
    <w:rsid w:val="00683A89"/>
    <w:rsid w:val="006913BA"/>
    <w:rsid w:val="00694AB4"/>
    <w:rsid w:val="0069709C"/>
    <w:rsid w:val="006A48E2"/>
    <w:rsid w:val="006B4FBA"/>
    <w:rsid w:val="006B6FF9"/>
    <w:rsid w:val="006C7770"/>
    <w:rsid w:val="006F14A2"/>
    <w:rsid w:val="006F624A"/>
    <w:rsid w:val="00702B94"/>
    <w:rsid w:val="00704320"/>
    <w:rsid w:val="007065D7"/>
    <w:rsid w:val="00711E25"/>
    <w:rsid w:val="0073431C"/>
    <w:rsid w:val="00764AF1"/>
    <w:rsid w:val="00780183"/>
    <w:rsid w:val="00787719"/>
    <w:rsid w:val="00792F43"/>
    <w:rsid w:val="007C0793"/>
    <w:rsid w:val="007D23AB"/>
    <w:rsid w:val="007D50C7"/>
    <w:rsid w:val="007E65D1"/>
    <w:rsid w:val="007F2220"/>
    <w:rsid w:val="007F3BEC"/>
    <w:rsid w:val="00803810"/>
    <w:rsid w:val="0080622A"/>
    <w:rsid w:val="0083512B"/>
    <w:rsid w:val="00855C62"/>
    <w:rsid w:val="00861561"/>
    <w:rsid w:val="00864524"/>
    <w:rsid w:val="00866E78"/>
    <w:rsid w:val="008778FA"/>
    <w:rsid w:val="00893F9F"/>
    <w:rsid w:val="008B22A4"/>
    <w:rsid w:val="008B4B73"/>
    <w:rsid w:val="008B592F"/>
    <w:rsid w:val="008B7F29"/>
    <w:rsid w:val="008C3B19"/>
    <w:rsid w:val="008C5311"/>
    <w:rsid w:val="008C74CA"/>
    <w:rsid w:val="008D4657"/>
    <w:rsid w:val="008D4BD1"/>
    <w:rsid w:val="008D7BFF"/>
    <w:rsid w:val="00920E1E"/>
    <w:rsid w:val="00931E58"/>
    <w:rsid w:val="0093798B"/>
    <w:rsid w:val="00956FAF"/>
    <w:rsid w:val="00982396"/>
    <w:rsid w:val="009B1CFA"/>
    <w:rsid w:val="009C0684"/>
    <w:rsid w:val="009D2A1D"/>
    <w:rsid w:val="009E7AA6"/>
    <w:rsid w:val="009F4439"/>
    <w:rsid w:val="00A0260E"/>
    <w:rsid w:val="00A235BD"/>
    <w:rsid w:val="00A24F9B"/>
    <w:rsid w:val="00A2622A"/>
    <w:rsid w:val="00A32B82"/>
    <w:rsid w:val="00A40BEA"/>
    <w:rsid w:val="00A53C09"/>
    <w:rsid w:val="00A6323D"/>
    <w:rsid w:val="00A7477F"/>
    <w:rsid w:val="00A76B4A"/>
    <w:rsid w:val="00A80B1A"/>
    <w:rsid w:val="00A86783"/>
    <w:rsid w:val="00AB4526"/>
    <w:rsid w:val="00AD5D27"/>
    <w:rsid w:val="00AE69ED"/>
    <w:rsid w:val="00AF1FF7"/>
    <w:rsid w:val="00B12AEF"/>
    <w:rsid w:val="00B4614D"/>
    <w:rsid w:val="00B55EB8"/>
    <w:rsid w:val="00B94D37"/>
    <w:rsid w:val="00B95EC3"/>
    <w:rsid w:val="00BB11E1"/>
    <w:rsid w:val="00BC5883"/>
    <w:rsid w:val="00BD2DF6"/>
    <w:rsid w:val="00BD47FC"/>
    <w:rsid w:val="00BE1592"/>
    <w:rsid w:val="00BE4546"/>
    <w:rsid w:val="00BF16A0"/>
    <w:rsid w:val="00BF379E"/>
    <w:rsid w:val="00C36FA5"/>
    <w:rsid w:val="00C4502F"/>
    <w:rsid w:val="00C51796"/>
    <w:rsid w:val="00C626FD"/>
    <w:rsid w:val="00C738F5"/>
    <w:rsid w:val="00C84020"/>
    <w:rsid w:val="00C93D39"/>
    <w:rsid w:val="00CB5F50"/>
    <w:rsid w:val="00CB7770"/>
    <w:rsid w:val="00CC4A04"/>
    <w:rsid w:val="00CE520C"/>
    <w:rsid w:val="00D201E4"/>
    <w:rsid w:val="00D212DE"/>
    <w:rsid w:val="00D2519A"/>
    <w:rsid w:val="00D26F25"/>
    <w:rsid w:val="00D34604"/>
    <w:rsid w:val="00D404D0"/>
    <w:rsid w:val="00D51DDA"/>
    <w:rsid w:val="00D54AF7"/>
    <w:rsid w:val="00D643A7"/>
    <w:rsid w:val="00D75B7B"/>
    <w:rsid w:val="00D76826"/>
    <w:rsid w:val="00D8608F"/>
    <w:rsid w:val="00D96103"/>
    <w:rsid w:val="00DA3261"/>
    <w:rsid w:val="00DC42AA"/>
    <w:rsid w:val="00DC6759"/>
    <w:rsid w:val="00DE0A4A"/>
    <w:rsid w:val="00E0566F"/>
    <w:rsid w:val="00E12CBA"/>
    <w:rsid w:val="00E47602"/>
    <w:rsid w:val="00E63862"/>
    <w:rsid w:val="00E72BBF"/>
    <w:rsid w:val="00E73CE8"/>
    <w:rsid w:val="00E747DD"/>
    <w:rsid w:val="00E833B3"/>
    <w:rsid w:val="00E97EFD"/>
    <w:rsid w:val="00EA2DE8"/>
    <w:rsid w:val="00EB27C8"/>
    <w:rsid w:val="00EB46CF"/>
    <w:rsid w:val="00EE0A00"/>
    <w:rsid w:val="00EE7064"/>
    <w:rsid w:val="00F1671F"/>
    <w:rsid w:val="00F2629C"/>
    <w:rsid w:val="00F32C43"/>
    <w:rsid w:val="00F32DC5"/>
    <w:rsid w:val="00F3392B"/>
    <w:rsid w:val="00F52957"/>
    <w:rsid w:val="00F53BF3"/>
    <w:rsid w:val="00F54601"/>
    <w:rsid w:val="00FB1420"/>
    <w:rsid w:val="00FC52C9"/>
    <w:rsid w:val="00FE7947"/>
    <w:rsid w:val="00FF5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713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oleObject" Target="embeddings/oleObject6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png"/><Relationship Id="rId74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9" Type="http://schemas.openxmlformats.org/officeDocument/2006/relationships/image" Target="media/image10.e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6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emf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04</Words>
  <Characters>173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oremon Thuy</cp:lastModifiedBy>
  <cp:revision>3</cp:revision>
  <dcterms:created xsi:type="dcterms:W3CDTF">2021-12-06T10:07:00Z</dcterms:created>
  <dcterms:modified xsi:type="dcterms:W3CDTF">2021-12-06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